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70F5CE" w14:textId="77777777" w:rsidR="00210276" w:rsidRDefault="00210276" w:rsidP="00210276">
      <w:pPr>
        <w:spacing w:line="254" w:lineRule="auto"/>
        <w:ind w:firstLine="284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3392B8ED" w14:textId="77777777" w:rsidR="00210276" w:rsidRDefault="00210276" w:rsidP="00210276">
      <w:pPr>
        <w:spacing w:line="254" w:lineRule="auto"/>
        <w:ind w:firstLine="284"/>
        <w:contextualSpacing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ECD34D1" w14:textId="77777777" w:rsidR="00210276" w:rsidRDefault="00210276" w:rsidP="00210276">
      <w:pPr>
        <w:spacing w:line="254" w:lineRule="auto"/>
        <w:ind w:firstLine="284"/>
        <w:contextualSpacing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416FEBCD" w14:textId="24944DDA" w:rsidR="00210276" w:rsidRDefault="00210276" w:rsidP="00210276">
      <w:pPr>
        <w:spacing w:line="254" w:lineRule="auto"/>
        <w:ind w:firstLine="284"/>
        <w:contextualSpacing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8240" behindDoc="1" locked="0" layoutInCell="0" allowOverlap="1" wp14:anchorId="2985296B" wp14:editId="1701367E">
            <wp:simplePos x="0" y="0"/>
            <wp:positionH relativeFrom="column">
              <wp:posOffset>234315</wp:posOffset>
            </wp:positionH>
            <wp:positionV relativeFrom="paragraph">
              <wp:posOffset>127000</wp:posOffset>
            </wp:positionV>
            <wp:extent cx="1638300" cy="1299845"/>
            <wp:effectExtent l="0" t="0" r="0" b="0"/>
            <wp:wrapTight wrapText="right">
              <wp:wrapPolygon edited="0">
                <wp:start x="8037" y="0"/>
                <wp:lineTo x="5777" y="633"/>
                <wp:lineTo x="1005" y="4115"/>
                <wp:lineTo x="0" y="8547"/>
                <wp:lineTo x="0" y="12029"/>
                <wp:lineTo x="753" y="15828"/>
                <wp:lineTo x="5023" y="20260"/>
                <wp:lineTo x="8037" y="21210"/>
                <wp:lineTo x="8791" y="21210"/>
                <wp:lineTo x="12307" y="21210"/>
                <wp:lineTo x="13060" y="21210"/>
                <wp:lineTo x="16326" y="20260"/>
                <wp:lineTo x="20847" y="15195"/>
                <wp:lineTo x="21349" y="11080"/>
                <wp:lineTo x="21349" y="9180"/>
                <wp:lineTo x="20344" y="4115"/>
                <wp:lineTo x="15070" y="317"/>
                <wp:lineTo x="13060" y="0"/>
                <wp:lineTo x="8037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299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DB5E1F3" w14:textId="77777777" w:rsidR="00210276" w:rsidRDefault="00210276" w:rsidP="00210276">
      <w:pPr>
        <w:spacing w:line="254" w:lineRule="auto"/>
        <w:ind w:firstLine="284"/>
        <w:contextualSpacing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t>МІНІСТЕРСТВО ОСВІТИ І НАУКИ УКРАЇНИ</w:t>
      </w:r>
    </w:p>
    <w:p w14:paraId="45AA163F" w14:textId="77777777" w:rsidR="00210276" w:rsidRDefault="00210276" w:rsidP="00210276">
      <w:pPr>
        <w:widowControl w:val="0"/>
        <w:spacing w:after="0" w:line="254" w:lineRule="auto"/>
        <w:ind w:firstLine="284"/>
        <w:jc w:val="center"/>
        <w:rPr>
          <w:rFonts w:ascii="Times New Roman" w:eastAsiaTheme="minorHAnsi" w:hAnsi="Times New Roman" w:cs="Times New Roman"/>
          <w:b/>
          <w:noProof/>
          <w:sz w:val="28"/>
          <w:szCs w:val="28"/>
        </w:rPr>
      </w:pPr>
    </w:p>
    <w:p w14:paraId="2924492D" w14:textId="77777777" w:rsidR="00210276" w:rsidRDefault="00210276" w:rsidP="00210276">
      <w:pPr>
        <w:widowControl w:val="0"/>
        <w:spacing w:after="0" w:line="254" w:lineRule="auto"/>
        <w:ind w:firstLine="284"/>
        <w:jc w:val="center"/>
        <w:rPr>
          <w:rFonts w:ascii="Times New Roman" w:eastAsiaTheme="minorHAnsi" w:hAnsi="Times New Roman" w:cs="Times New Roman"/>
          <w:noProof/>
          <w:sz w:val="28"/>
          <w:szCs w:val="28"/>
        </w:rPr>
      </w:pPr>
      <w:r>
        <w:rPr>
          <w:rFonts w:ascii="Times New Roman" w:eastAsiaTheme="minorHAnsi" w:hAnsi="Times New Roman" w:cs="Times New Roman"/>
          <w:b/>
          <w:noProof/>
          <w:sz w:val="28"/>
          <w:szCs w:val="28"/>
        </w:rPr>
        <w:t>Український державний університет науки і технологій</w:t>
      </w:r>
    </w:p>
    <w:p w14:paraId="70181877" w14:textId="77777777" w:rsidR="00210276" w:rsidRDefault="00210276" w:rsidP="00210276">
      <w:pPr>
        <w:widowControl w:val="0"/>
        <w:spacing w:after="0" w:line="254" w:lineRule="auto"/>
        <w:ind w:firstLine="284"/>
        <w:rPr>
          <w:rFonts w:ascii="Times New Roman" w:eastAsiaTheme="minorHAnsi" w:hAnsi="Times New Roman" w:cs="Times New Roman"/>
          <w:noProof/>
          <w:sz w:val="28"/>
          <w:szCs w:val="28"/>
        </w:rPr>
      </w:pPr>
    </w:p>
    <w:p w14:paraId="676F7441" w14:textId="77777777" w:rsidR="00210276" w:rsidRDefault="00210276" w:rsidP="00210276">
      <w:pPr>
        <w:widowControl w:val="0"/>
        <w:spacing w:after="0" w:line="254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t>Кафедра «Комп’ютерні інформаційні технології»</w:t>
      </w:r>
    </w:p>
    <w:p w14:paraId="39CBD886" w14:textId="77777777" w:rsidR="00210276" w:rsidRDefault="00210276" w:rsidP="00210276">
      <w:pPr>
        <w:widowControl w:val="0"/>
        <w:spacing w:after="0" w:line="254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5C3E70A2" w14:textId="77777777" w:rsidR="00210276" w:rsidRDefault="00210276" w:rsidP="00210276">
      <w:pPr>
        <w:widowControl w:val="0"/>
        <w:spacing w:after="0" w:line="254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273DC87" w14:textId="77777777" w:rsidR="00210276" w:rsidRDefault="00210276" w:rsidP="00210276">
      <w:pPr>
        <w:widowControl w:val="0"/>
        <w:spacing w:after="0" w:line="254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1E0138B" w14:textId="77777777" w:rsidR="00210276" w:rsidRDefault="00210276" w:rsidP="00210276">
      <w:pPr>
        <w:widowControl w:val="0"/>
        <w:spacing w:after="0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5C5A6F92" w14:textId="77777777" w:rsidR="00210276" w:rsidRDefault="00210276" w:rsidP="00210276">
      <w:pPr>
        <w:widowControl w:val="0"/>
        <w:spacing w:after="0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4771719" w14:textId="77777777" w:rsidR="00210276" w:rsidRDefault="00210276" w:rsidP="00210276">
      <w:pPr>
        <w:widowControl w:val="0"/>
        <w:spacing w:after="0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37BDD281" w14:textId="77777777" w:rsidR="00210276" w:rsidRDefault="00210276" w:rsidP="00210276">
      <w:pPr>
        <w:widowControl w:val="0"/>
        <w:spacing w:after="0"/>
        <w:ind w:firstLine="284"/>
        <w:jc w:val="center"/>
        <w:rPr>
          <w:rFonts w:ascii="Times New Roman" w:eastAsia="Calibri" w:hAnsi="Times New Roman" w:cs="Times New Roman"/>
          <w:b/>
          <w:noProof/>
          <w:sz w:val="28"/>
          <w:szCs w:val="28"/>
        </w:rPr>
      </w:pPr>
      <w:r>
        <w:rPr>
          <w:rFonts w:ascii="Times New Roman" w:eastAsia="Calibri" w:hAnsi="Times New Roman" w:cs="Times New Roman"/>
          <w:b/>
          <w:noProof/>
          <w:sz w:val="28"/>
          <w:szCs w:val="28"/>
        </w:rPr>
        <w:t>Практична робота №1</w:t>
      </w:r>
    </w:p>
    <w:p w14:paraId="08417017" w14:textId="77777777" w:rsidR="00210276" w:rsidRDefault="00210276" w:rsidP="00210276">
      <w:pPr>
        <w:widowControl w:val="0"/>
        <w:spacing w:after="0"/>
        <w:ind w:firstLine="284"/>
        <w:jc w:val="center"/>
        <w:rPr>
          <w:rFonts w:ascii="Times New Roman" w:eastAsia="Calibri" w:hAnsi="Times New Roman" w:cs="Times New Roman"/>
          <w:b/>
          <w:noProof/>
          <w:sz w:val="28"/>
          <w:szCs w:val="28"/>
        </w:rPr>
      </w:pPr>
      <w:r>
        <w:rPr>
          <w:rFonts w:ascii="Times New Roman" w:eastAsia="Calibri" w:hAnsi="Times New Roman" w:cs="Times New Roman"/>
          <w:b/>
          <w:noProof/>
          <w:sz w:val="28"/>
          <w:szCs w:val="28"/>
        </w:rPr>
        <w:t>з дисципліни «Екологія та ОБЖ»</w:t>
      </w:r>
    </w:p>
    <w:p w14:paraId="5175D1EF" w14:textId="77777777" w:rsidR="00210276" w:rsidRDefault="00210276" w:rsidP="00210276">
      <w:pPr>
        <w:shd w:val="clear" w:color="auto" w:fill="FFFFFF"/>
        <w:spacing w:after="0"/>
        <w:ind w:firstLine="284"/>
        <w:jc w:val="center"/>
        <w:outlineLvl w:val="1"/>
        <w:rPr>
          <w:rFonts w:ascii="Times New Roman" w:eastAsia="Calibri" w:hAnsi="Times New Roman" w:cs="Times New Roman"/>
          <w:b/>
          <w:bCs/>
          <w:noProof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bCs/>
          <w:noProof/>
          <w:sz w:val="28"/>
          <w:szCs w:val="28"/>
          <w:lang w:eastAsia="ru-RU"/>
        </w:rPr>
        <w:t xml:space="preserve">на тему: </w:t>
      </w:r>
    </w:p>
    <w:p w14:paraId="3003A4C7" w14:textId="77777777" w:rsidR="00210276" w:rsidRDefault="00210276" w:rsidP="00210276">
      <w:pPr>
        <w:spacing w:after="0"/>
        <w:ind w:firstLine="284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«</w:t>
      </w:r>
      <w:r>
        <w:rPr>
          <w:rFonts w:ascii="Times New Roman" w:hAnsi="Times New Roman" w:cs="Times New Roman"/>
          <w:noProof/>
          <w:sz w:val="28"/>
          <w:szCs w:val="28"/>
        </w:rPr>
        <w:t>Природні ресурси та їх вичерпність»</w:t>
      </w:r>
    </w:p>
    <w:p w14:paraId="16D52FCD" w14:textId="77777777" w:rsidR="00210276" w:rsidRDefault="00210276" w:rsidP="00210276">
      <w:pPr>
        <w:widowControl w:val="0"/>
        <w:spacing w:after="0" w:line="254" w:lineRule="auto"/>
        <w:ind w:firstLine="284"/>
        <w:jc w:val="center"/>
        <w:rPr>
          <w:rFonts w:ascii="Times New Roman" w:eastAsia="Calibri" w:hAnsi="Times New Roman" w:cs="Times New Roman"/>
          <w:b/>
          <w:noProof/>
          <w:sz w:val="28"/>
          <w:szCs w:val="28"/>
        </w:rPr>
      </w:pPr>
    </w:p>
    <w:p w14:paraId="0B978638" w14:textId="77777777" w:rsidR="00210276" w:rsidRDefault="00210276" w:rsidP="00210276">
      <w:pPr>
        <w:widowControl w:val="0"/>
        <w:spacing w:after="0" w:line="254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4F04D567" w14:textId="77777777" w:rsidR="00210276" w:rsidRDefault="00210276" w:rsidP="00210276">
      <w:pPr>
        <w:widowControl w:val="0"/>
        <w:tabs>
          <w:tab w:val="left" w:pos="7056"/>
        </w:tabs>
        <w:spacing w:after="0" w:line="254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t xml:space="preserve">  </w:t>
      </w:r>
    </w:p>
    <w:p w14:paraId="077BC011" w14:textId="77777777" w:rsidR="00210276" w:rsidRDefault="00210276" w:rsidP="00210276">
      <w:pPr>
        <w:widowControl w:val="0"/>
        <w:spacing w:after="0" w:line="254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3183F204" w14:textId="77777777" w:rsidR="00210276" w:rsidRDefault="00210276" w:rsidP="00210276">
      <w:pPr>
        <w:widowControl w:val="0"/>
        <w:spacing w:after="0" w:line="254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t xml:space="preserve">Виконав:       </w:t>
      </w:r>
    </w:p>
    <w:p w14:paraId="2DE852E1" w14:textId="77777777" w:rsidR="00210276" w:rsidRDefault="00210276" w:rsidP="00210276">
      <w:pPr>
        <w:widowControl w:val="0"/>
        <w:spacing w:after="0" w:line="254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t xml:space="preserve">студент гр. ПЗ2011 </w:t>
      </w:r>
    </w:p>
    <w:p w14:paraId="44C049E5" w14:textId="4EAA1E83" w:rsidR="00210276" w:rsidRPr="00210276" w:rsidRDefault="00210276" w:rsidP="00210276">
      <w:pPr>
        <w:widowControl w:val="0"/>
        <w:spacing w:after="0" w:line="254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t>Кулик С. В.</w:t>
      </w:r>
    </w:p>
    <w:p w14:paraId="1FDFACF6" w14:textId="77777777" w:rsidR="00210276" w:rsidRDefault="00210276" w:rsidP="00210276">
      <w:pPr>
        <w:widowControl w:val="0"/>
        <w:spacing w:after="0" w:line="254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t xml:space="preserve">Прийняла: </w:t>
      </w:r>
    </w:p>
    <w:p w14:paraId="62FB19E1" w14:textId="77777777" w:rsidR="00210276" w:rsidRDefault="00210276" w:rsidP="00210276">
      <w:pPr>
        <w:autoSpaceDE w:val="0"/>
        <w:autoSpaceDN w:val="0"/>
        <w:adjustRightInd w:val="0"/>
        <w:spacing w:after="0" w:line="254" w:lineRule="auto"/>
        <w:ind w:firstLine="284"/>
        <w:jc w:val="right"/>
        <w:rPr>
          <w:rFonts w:ascii="Times New Roman" w:eastAsiaTheme="minorHAnsi" w:hAnsi="Times New Roman" w:cs="Times New Roman"/>
          <w:noProof/>
          <w:sz w:val="28"/>
          <w:szCs w:val="28"/>
        </w:rPr>
      </w:pPr>
      <w:r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 xml:space="preserve"> Ліціюк Г.В. </w:t>
      </w:r>
      <w:r>
        <w:rPr>
          <w:rFonts w:ascii="Times New Roman" w:eastAsiaTheme="minorHAnsi" w:hAnsi="Times New Roman" w:cs="Times New Roman"/>
          <w:noProof/>
          <w:sz w:val="28"/>
          <w:szCs w:val="28"/>
        </w:rPr>
        <w:t xml:space="preserve"> </w:t>
      </w:r>
    </w:p>
    <w:p w14:paraId="561CB5A3" w14:textId="77777777" w:rsidR="00210276" w:rsidRDefault="00210276" w:rsidP="00210276">
      <w:pPr>
        <w:widowControl w:val="0"/>
        <w:spacing w:after="0" w:line="254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6711372" w14:textId="77777777" w:rsidR="00210276" w:rsidRDefault="00210276" w:rsidP="00210276">
      <w:pPr>
        <w:widowControl w:val="0"/>
        <w:spacing w:after="0" w:line="254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5B03BF19" w14:textId="77777777" w:rsidR="00210276" w:rsidRDefault="00210276" w:rsidP="00210276">
      <w:pPr>
        <w:widowControl w:val="0"/>
        <w:spacing w:after="0" w:line="254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39C7153F" w14:textId="77777777" w:rsidR="00210276" w:rsidRDefault="00210276" w:rsidP="00210276">
      <w:pPr>
        <w:widowControl w:val="0"/>
        <w:spacing w:after="0" w:line="254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586F2B2" w14:textId="77777777" w:rsidR="00210276" w:rsidRDefault="00210276" w:rsidP="00210276">
      <w:pPr>
        <w:widowControl w:val="0"/>
        <w:spacing w:after="0" w:line="254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45196437" w14:textId="77777777" w:rsidR="00210276" w:rsidRDefault="00210276" w:rsidP="00210276">
      <w:pPr>
        <w:widowControl w:val="0"/>
        <w:spacing w:after="0" w:line="254" w:lineRule="auto"/>
        <w:ind w:firstLine="284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7A266BBE" w14:textId="77777777" w:rsidR="00210276" w:rsidRDefault="00210276" w:rsidP="00210276">
      <w:pPr>
        <w:widowControl w:val="0"/>
        <w:spacing w:after="0" w:line="254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F004917" w14:textId="77777777" w:rsidR="00210276" w:rsidRDefault="00210276" w:rsidP="00210276">
      <w:pPr>
        <w:widowControl w:val="0"/>
        <w:spacing w:after="0" w:line="254" w:lineRule="auto"/>
        <w:ind w:firstLine="284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3900D4F1" w14:textId="77777777" w:rsidR="00210276" w:rsidRDefault="00210276" w:rsidP="00210276">
      <w:pPr>
        <w:widowControl w:val="0"/>
        <w:spacing w:after="0" w:line="254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FF5F65E" w14:textId="77777777" w:rsidR="00210276" w:rsidRDefault="00210276" w:rsidP="00210276">
      <w:pPr>
        <w:widowControl w:val="0"/>
        <w:spacing w:after="0" w:line="254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49F965AA" w14:textId="77777777" w:rsidR="00210276" w:rsidRDefault="00210276" w:rsidP="00210276">
      <w:pPr>
        <w:widowControl w:val="0"/>
        <w:spacing w:after="0" w:line="254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38D726D7" w14:textId="56FB8DF1" w:rsidR="00210276" w:rsidRDefault="00210276" w:rsidP="00210276">
      <w:pPr>
        <w:widowControl w:val="0"/>
        <w:spacing w:after="0" w:line="254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t>Дніпро, 2023</w:t>
      </w:r>
    </w:p>
    <w:p w14:paraId="30F9D3A8" w14:textId="77777777" w:rsidR="00210276" w:rsidRDefault="00210276" w:rsidP="00210276">
      <w:pPr>
        <w:spacing w:after="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lastRenderedPageBreak/>
        <w:t>Тема.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</w:t>
      </w:r>
      <w:bookmarkStart w:id="0" w:name="_Hlk116976547"/>
      <w:r>
        <w:rPr>
          <w:rFonts w:ascii="Times New Roman" w:hAnsi="Times New Roman" w:cs="Times New Roman"/>
          <w:noProof/>
          <w:sz w:val="28"/>
          <w:szCs w:val="28"/>
        </w:rPr>
        <w:t>Природні ресурси та їх вичерпність.</w:t>
      </w:r>
    </w:p>
    <w:p w14:paraId="7B39ADCB" w14:textId="77777777" w:rsidR="00210276" w:rsidRDefault="00210276" w:rsidP="00210276">
      <w:pPr>
        <w:spacing w:after="0"/>
        <w:ind w:firstLine="284"/>
        <w:jc w:val="both"/>
        <w:rPr>
          <w:rFonts w:ascii="Times New Roman" w:hAnsi="Times New Roman" w:cs="Times New Roman"/>
          <w:b/>
          <w:bCs/>
          <w:noProof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Мета. </w:t>
      </w:r>
      <w:r>
        <w:rPr>
          <w:rFonts w:ascii="Times New Roman" w:hAnsi="Times New Roman" w:cs="Times New Roman"/>
          <w:noProof/>
          <w:sz w:val="28"/>
          <w:szCs w:val="28"/>
        </w:rPr>
        <w:t>Вивчити проблему вичерпання природних ресурсів і озна-йомитися з методикою підрахунку терміну вичерпання природного ресурсу.</w:t>
      </w:r>
    </w:p>
    <w:bookmarkEnd w:id="0"/>
    <w:p w14:paraId="6ECD35CF" w14:textId="77777777" w:rsidR="00210276" w:rsidRDefault="00210276" w:rsidP="00210276">
      <w:pPr>
        <w:ind w:firstLine="284"/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t>Теоретичні відомості</w:t>
      </w:r>
    </w:p>
    <w:p w14:paraId="51964A26" w14:textId="77777777" w:rsidR="00210276" w:rsidRDefault="00210276" w:rsidP="00210276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Людство існує в природних умовах, які називають природним середовищем. Природа забезпечує найважливіші потреби людини в їжі, одязі, енергії, будівельних матеріалах, пальному, промисловій сировині.</w:t>
      </w:r>
    </w:p>
    <w:p w14:paraId="0DA768B4" w14:textId="77777777" w:rsidR="00210276" w:rsidRDefault="00210276" w:rsidP="00210276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Елементи природи та явища, які людина використовує для створення матеріальних благ, що забезпечують не тільки підтримку існування людства, а й поступове підвищення якості життя, називаються природними ресурсами.</w:t>
      </w:r>
    </w:p>
    <w:p w14:paraId="6A686D26" w14:textId="77777777" w:rsidR="00210276" w:rsidRDefault="00210276" w:rsidP="00210276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За ступенем виснаження природні ресурси поділяються на вичерпні і невичерпні. Вичерпні ресурси, у свою чергу, поділяються на відновлювані і невідновлювані.</w:t>
      </w:r>
    </w:p>
    <w:p w14:paraId="433027A4" w14:textId="77777777" w:rsidR="00210276" w:rsidRDefault="00210276" w:rsidP="00210276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До невідновлюваних відносяться ті ресурси, які не можуть бути відтво-рені для повторного використання (нафта, газ, вугілля, металеві руди та інші корисні копалини). Швидкість витрачання таких ресурсів у багато разів (порядків) більше швидкості їхнього відновлення.</w:t>
      </w:r>
    </w:p>
    <w:p w14:paraId="296D9A71" w14:textId="77777777" w:rsidR="00210276" w:rsidRDefault="00210276" w:rsidP="00210276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Відновлювані природні ресурси постійно відновлюються, якщо збері-гаються необхідні для цього умови, а швидкість їхнього використання</w:t>
      </w:r>
    </w:p>
    <w:p w14:paraId="6CCAAF0C" w14:textId="77777777" w:rsidR="00210276" w:rsidRDefault="00210276" w:rsidP="00210276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не перевищує темпи природного відродження. Ресурси можуть відновлюва-тися, якщо для цього є природні можливості або цьому сприяє людина (штучне очищення води, повітря, підвищення родючості ґрунтів, відновлення поголів’я диких тварин і т. п.). Ресурси відновлюються з різною швидкістю: тварини – за кілька років, ліси – за 60–80 років, родючі ґрунти – протягом декількох тисячоліть.</w:t>
      </w:r>
    </w:p>
    <w:p w14:paraId="36AA62EF" w14:textId="77777777" w:rsidR="00210276" w:rsidRDefault="00210276" w:rsidP="00210276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За критерієм замінності ресурси поділяють на замінні і незмінювані – ті, які можуть або не можуть бути замінені іншими. Велика частина природних ресурсів замінна або потенційно замінювана. Але повітря, воду, сонячну енергію, наприклад, замінити неможливо.</w:t>
      </w:r>
    </w:p>
    <w:p w14:paraId="41A2432A" w14:textId="77777777" w:rsidR="00210276" w:rsidRDefault="00210276" w:rsidP="00210276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За критерієм використання ресурси поділяють на виробничі, потенційно-перспективні, рекреаційні, екологічні.</w:t>
      </w:r>
    </w:p>
    <w:p w14:paraId="08F78205" w14:textId="77777777" w:rsidR="00210276" w:rsidRDefault="00210276" w:rsidP="00210276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За технологічною доступністю відомі легкодоступні, доступні, важко-доступні, недоступні ресурси.</w:t>
      </w:r>
    </w:p>
    <w:p w14:paraId="1A43B28A" w14:textId="77777777" w:rsidR="00210276" w:rsidRDefault="00210276" w:rsidP="00210276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За джерелами походження ресурси бувають: біологічні, мінеральні, паливно-енергетичні; щодо використання у виробництві: земельні, лісові, водні, гідроенергетичні, ресурси фауни, корисні копалини.</w:t>
      </w:r>
    </w:p>
    <w:p w14:paraId="32251EDE" w14:textId="77777777" w:rsidR="00210276" w:rsidRDefault="00210276" w:rsidP="00210276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Зауважимо, що будь-які класифікації умовні, але вони необхідні для ефективної організації господарської та природоохоронної діяльності.</w:t>
      </w:r>
    </w:p>
    <w:p w14:paraId="551DF01B" w14:textId="77777777" w:rsidR="00210276" w:rsidRDefault="00210276" w:rsidP="00210276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Окрім того, кожна територія відрізняється власними природними умовами і ресурсним комплексом. Залежно від цього розрізняють території за такою ознакою, як ресурсозабезпеченість.</w:t>
      </w:r>
    </w:p>
    <w:p w14:paraId="78912441" w14:textId="77777777" w:rsidR="00210276" w:rsidRDefault="00210276" w:rsidP="00210276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Ресурсозабезпеченість – це співвідношення між запасами ресурсів й обсягом їх використання. Виражається в кількості років, на які повинно вистачити даного ресурсу, або запасами ресурсу з розрахунку на душу населення.</w:t>
      </w:r>
    </w:p>
    <w:p w14:paraId="7328D9C1" w14:textId="77777777" w:rsidR="00210276" w:rsidRDefault="00210276" w:rsidP="00210276">
      <w:pPr>
        <w:spacing w:after="160" w:line="256" w:lineRule="auto"/>
        <w:rPr>
          <w:rFonts w:ascii="Times New Roman" w:hAnsi="Times New Roman" w:cs="Times New Roman"/>
          <w:b/>
          <w:bCs/>
          <w:noProof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br w:type="page"/>
      </w:r>
    </w:p>
    <w:p w14:paraId="0136C2F8" w14:textId="77777777" w:rsidR="00210276" w:rsidRDefault="00210276" w:rsidP="00210276">
      <w:pPr>
        <w:spacing w:after="0"/>
        <w:ind w:firstLine="284"/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lastRenderedPageBreak/>
        <w:t>Практична частина</w:t>
      </w:r>
    </w:p>
    <w:p w14:paraId="2CE24F54" w14:textId="77777777" w:rsidR="00210276" w:rsidRDefault="00210276" w:rsidP="00210276">
      <w:pPr>
        <w:spacing w:after="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t>Завдання.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Оцініть термін вичерпання природного ресурсу, якщо відомий рівень видобутку ресурсу в поточному році, а споживання ресурсу в наступні роки буде зростати із заданою швидкістю приросту щорічного споживання.</w:t>
      </w:r>
    </w:p>
    <w:p w14:paraId="010A1BF1" w14:textId="77777777" w:rsidR="00210276" w:rsidRDefault="00210276" w:rsidP="00210276">
      <w:pPr>
        <w:spacing w:after="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Вихідні дані для виконання роботи представлені в табл. 1.1.</w:t>
      </w:r>
    </w:p>
    <w:p w14:paraId="7BDEA408" w14:textId="77777777" w:rsidR="00210276" w:rsidRDefault="00210276" w:rsidP="00210276">
      <w:pPr>
        <w:pStyle w:val="aa"/>
        <w:rPr>
          <w:noProof/>
          <w:lang w:val="uk-UA"/>
        </w:rPr>
      </w:pPr>
      <w:r>
        <w:rPr>
          <w:noProof/>
          <w:lang w:val="uk-UA"/>
        </w:rPr>
        <w:t>Таблиця 1.1</w:t>
      </w:r>
    </w:p>
    <w:p w14:paraId="2747C74D" w14:textId="77777777" w:rsidR="00210276" w:rsidRDefault="00210276" w:rsidP="00210276">
      <w:pPr>
        <w:pStyle w:val="a9"/>
        <w:rPr>
          <w:noProof/>
          <w:lang w:val="uk-UA"/>
        </w:rPr>
      </w:pPr>
      <w:r>
        <w:rPr>
          <w:noProof/>
          <w:lang w:val="uk-UA"/>
        </w:rPr>
        <w:t>Дані для розрахунку терміну вичерпання ресурсу</w:t>
      </w:r>
    </w:p>
    <w:tbl>
      <w:tblPr>
        <w:tblW w:w="5000" w:type="pct"/>
        <w:jc w:val="center"/>
        <w:tblBorders>
          <w:top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146"/>
        <w:gridCol w:w="1943"/>
        <w:gridCol w:w="1945"/>
        <w:gridCol w:w="1943"/>
        <w:gridCol w:w="1945"/>
      </w:tblGrid>
      <w:tr w:rsidR="00210276" w14:paraId="63820286" w14:textId="77777777" w:rsidTr="00210276">
        <w:trPr>
          <w:trHeight w:val="454"/>
          <w:jc w:val="center"/>
        </w:trPr>
        <w:tc>
          <w:tcPr>
            <w:tcW w:w="2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B58A1A" w14:textId="77777777" w:rsidR="00210276" w:rsidRDefault="00210276">
            <w:pPr>
              <w:pStyle w:val="ac"/>
              <w:spacing w:line="276" w:lineRule="auto"/>
              <w:rPr>
                <w:lang w:val="uk-UA" w:eastAsia="uk-UA"/>
              </w:rPr>
            </w:pPr>
            <w:r>
              <w:rPr>
                <w:lang w:val="uk-UA"/>
              </w:rPr>
              <w:t>Ресурс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5A7FB29A" w14:textId="77777777" w:rsidR="00210276" w:rsidRDefault="00210276">
            <w:pPr>
              <w:pStyle w:val="ac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Запас</w:t>
            </w:r>
            <w:r>
              <w:rPr>
                <w:lang w:val="uk-UA"/>
              </w:rPr>
              <w:br/>
              <w:t>ресурсу</w:t>
            </w:r>
            <w:r>
              <w:rPr>
                <w:lang w:val="uk-UA"/>
              </w:rPr>
              <w:br/>
              <w:t>Q, млрд т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6FF3AFC2" w14:textId="77777777" w:rsidR="00210276" w:rsidRDefault="00210276">
            <w:pPr>
              <w:pStyle w:val="ac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Термін вичерпності</w:t>
            </w:r>
            <w:r>
              <w:rPr>
                <w:lang w:val="uk-UA"/>
              </w:rPr>
              <w:br/>
              <w:t>t , років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72AAA24E" w14:textId="77777777" w:rsidR="00210276" w:rsidRDefault="00210276">
            <w:pPr>
              <w:pStyle w:val="ac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Видобуток</w:t>
            </w:r>
            <w:r>
              <w:rPr>
                <w:lang w:val="uk-UA"/>
              </w:rPr>
              <w:br/>
              <w:t>ресурсу</w:t>
            </w:r>
            <w:r>
              <w:rPr>
                <w:lang w:val="uk-UA"/>
              </w:rPr>
              <w:br/>
              <w:t>q, млрд т/рік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17217BDB" w14:textId="77777777" w:rsidR="00210276" w:rsidRDefault="00210276">
            <w:pPr>
              <w:pStyle w:val="ac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Приріст обсягу споживання</w:t>
            </w:r>
            <w:r>
              <w:rPr>
                <w:lang w:val="uk-UA"/>
              </w:rPr>
              <w:br/>
              <w:t>ресурсу</w:t>
            </w:r>
          </w:p>
          <w:p w14:paraId="7A993B39" w14:textId="77777777" w:rsidR="00210276" w:rsidRDefault="00210276">
            <w:pPr>
              <w:pStyle w:val="ac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ТР, % за рік</w:t>
            </w:r>
          </w:p>
        </w:tc>
      </w:tr>
      <w:tr w:rsidR="00210276" w14:paraId="4A040177" w14:textId="77777777" w:rsidTr="00210276">
        <w:trPr>
          <w:trHeight w:val="454"/>
          <w:jc w:val="center"/>
        </w:trPr>
        <w:tc>
          <w:tcPr>
            <w:tcW w:w="2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A7C299" w14:textId="77777777" w:rsidR="00210276" w:rsidRDefault="00210276">
            <w:pPr>
              <w:pStyle w:val="a8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Кам’яне вугілля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E11AFB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t>7,878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D50041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t>303,1863892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7774D6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3,900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08CA0A91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2,0</w:t>
            </w:r>
          </w:p>
        </w:tc>
      </w:tr>
      <w:tr w:rsidR="00210276" w14:paraId="6FB82DC7" w14:textId="77777777" w:rsidTr="00210276">
        <w:trPr>
          <w:trHeight w:val="454"/>
          <w:jc w:val="center"/>
        </w:trPr>
        <w:tc>
          <w:tcPr>
            <w:tcW w:w="2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B91331" w14:textId="77777777" w:rsidR="00210276" w:rsidRDefault="00210276">
            <w:pPr>
              <w:pStyle w:val="a8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Природний газ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21F3ED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t>3,4255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979C9F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t>383,8206918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604B37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1,700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52325372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1,5</w:t>
            </w:r>
          </w:p>
        </w:tc>
      </w:tr>
      <w:tr w:rsidR="00210276" w14:paraId="7A1AB517" w14:textId="77777777" w:rsidTr="00210276">
        <w:trPr>
          <w:trHeight w:val="454"/>
          <w:jc w:val="center"/>
        </w:trPr>
        <w:tc>
          <w:tcPr>
            <w:tcW w:w="2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C124AE" w14:textId="77777777" w:rsidR="00210276" w:rsidRDefault="00210276">
            <w:pPr>
              <w:pStyle w:val="a8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Нафта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A8E494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t>7,07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55D28A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t>303,1863892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7ACAA2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3,500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69BC5BCD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2,0</w:t>
            </w:r>
          </w:p>
        </w:tc>
      </w:tr>
      <w:tr w:rsidR="00210276" w14:paraId="49BB2CEC" w14:textId="77777777" w:rsidTr="00210276">
        <w:trPr>
          <w:trHeight w:val="454"/>
          <w:jc w:val="center"/>
        </w:trPr>
        <w:tc>
          <w:tcPr>
            <w:tcW w:w="2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A22997" w14:textId="77777777" w:rsidR="00210276" w:rsidRDefault="00210276">
            <w:pPr>
              <w:pStyle w:val="a8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Залізо (</w:t>
            </w:r>
            <w:proofErr w:type="spellStart"/>
            <w:r>
              <w:rPr>
                <w:lang w:val="uk-UA"/>
              </w:rPr>
              <w:t>Fe</w:t>
            </w:r>
            <w:proofErr w:type="spellEnd"/>
            <w:r>
              <w:rPr>
                <w:lang w:val="uk-UA"/>
              </w:rPr>
              <w:t>)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2277FA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t>1,59975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615783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t>252,2618437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66FE15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0,790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092E212B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2,5</w:t>
            </w:r>
          </w:p>
        </w:tc>
      </w:tr>
      <w:tr w:rsidR="00210276" w14:paraId="0A518EB2" w14:textId="77777777" w:rsidTr="00210276">
        <w:trPr>
          <w:trHeight w:val="454"/>
          <w:jc w:val="center"/>
        </w:trPr>
        <w:tc>
          <w:tcPr>
            <w:tcW w:w="2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B74811" w14:textId="77777777" w:rsidR="00210276" w:rsidRDefault="00210276">
            <w:pPr>
              <w:pStyle w:val="a8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Фосфор (P)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548CBF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t>0,046414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A82352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t>330,5964158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5FF9E0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0,023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3201CE3B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1,8</w:t>
            </w:r>
          </w:p>
        </w:tc>
      </w:tr>
      <w:tr w:rsidR="00210276" w14:paraId="14166D60" w14:textId="77777777" w:rsidTr="00210276">
        <w:trPr>
          <w:trHeight w:val="454"/>
          <w:jc w:val="center"/>
        </w:trPr>
        <w:tc>
          <w:tcPr>
            <w:tcW w:w="2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DBED4C" w14:textId="77777777" w:rsidR="00210276" w:rsidRDefault="00210276">
            <w:pPr>
              <w:pStyle w:val="a8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Мідь (</w:t>
            </w:r>
            <w:proofErr w:type="spellStart"/>
            <w:r>
              <w:rPr>
                <w:lang w:val="uk-UA"/>
              </w:rPr>
              <w:t>Cu</w:t>
            </w:r>
            <w:proofErr w:type="spellEnd"/>
            <w:r>
              <w:rPr>
                <w:lang w:val="uk-UA"/>
              </w:rPr>
              <w:t>)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2B6403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t>0,016136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A8940A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t>346,4603002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443261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0,008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014D788D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1,7</w:t>
            </w:r>
          </w:p>
        </w:tc>
      </w:tr>
      <w:tr w:rsidR="00210276" w14:paraId="02D9D229" w14:textId="77777777" w:rsidTr="00210276">
        <w:trPr>
          <w:trHeight w:val="454"/>
          <w:jc w:val="center"/>
        </w:trPr>
        <w:tc>
          <w:tcPr>
            <w:tcW w:w="2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6EBF89" w14:textId="77777777" w:rsidR="00210276" w:rsidRDefault="00210276">
            <w:pPr>
              <w:pStyle w:val="a8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Цинк (</w:t>
            </w:r>
            <w:proofErr w:type="spellStart"/>
            <w:r>
              <w:rPr>
                <w:lang w:val="uk-UA"/>
              </w:rPr>
              <w:t>Zn</w:t>
            </w:r>
            <w:proofErr w:type="spellEnd"/>
            <w:r>
              <w:rPr>
                <w:lang w:val="uk-UA"/>
              </w:rPr>
              <w:t>)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B6D0F0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t>0,012078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7A4108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t>431,316001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1DB270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0,006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5153470E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1,3</w:t>
            </w:r>
          </w:p>
        </w:tc>
      </w:tr>
      <w:tr w:rsidR="00210276" w14:paraId="1835663C" w14:textId="77777777" w:rsidTr="00210276">
        <w:trPr>
          <w:trHeight w:val="454"/>
          <w:jc w:val="center"/>
        </w:trPr>
        <w:tc>
          <w:tcPr>
            <w:tcW w:w="2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601BD9" w14:textId="77777777" w:rsidR="00210276" w:rsidRDefault="00210276">
            <w:pPr>
              <w:pStyle w:val="a8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Свинець (</w:t>
            </w:r>
            <w:proofErr w:type="spellStart"/>
            <w:r>
              <w:rPr>
                <w:lang w:val="uk-UA"/>
              </w:rPr>
              <w:t>Pb</w:t>
            </w:r>
            <w:proofErr w:type="spellEnd"/>
            <w:r>
              <w:rPr>
                <w:lang w:val="uk-UA"/>
              </w:rPr>
              <w:t>)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19536F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t>0,008088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A2C6FB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t>280,3098337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B8562F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0,004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46CF4275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2,2</w:t>
            </w:r>
          </w:p>
        </w:tc>
      </w:tr>
      <w:tr w:rsidR="00210276" w14:paraId="747E8118" w14:textId="77777777" w:rsidTr="00210276">
        <w:trPr>
          <w:trHeight w:val="454"/>
          <w:jc w:val="center"/>
        </w:trPr>
        <w:tc>
          <w:tcPr>
            <w:tcW w:w="2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9FDC92" w14:textId="77777777" w:rsidR="00210276" w:rsidRDefault="00210276">
            <w:pPr>
              <w:pStyle w:val="a8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Алюміній (</w:t>
            </w:r>
            <w:proofErr w:type="spellStart"/>
            <w:r>
              <w:rPr>
                <w:lang w:val="uk-UA"/>
              </w:rPr>
              <w:t>Al</w:t>
            </w:r>
            <w:proofErr w:type="spellEnd"/>
            <w:r>
              <w:rPr>
                <w:lang w:val="uk-UA"/>
              </w:rPr>
              <w:t>)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DD9F89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t>0,032256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3E2415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t>364,093583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FB2740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0,016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671D9232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1,6</w:t>
            </w:r>
          </w:p>
        </w:tc>
      </w:tr>
      <w:tr w:rsidR="00210276" w14:paraId="0306DE23" w14:textId="77777777" w:rsidTr="00210276">
        <w:trPr>
          <w:trHeight w:val="454"/>
          <w:jc w:val="center"/>
        </w:trPr>
        <w:tc>
          <w:tcPr>
            <w:tcW w:w="226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342B7C5E" w14:textId="77777777" w:rsidR="00210276" w:rsidRDefault="00210276">
            <w:pPr>
              <w:pStyle w:val="a8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Уран (U)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034EE55D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t>0,404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04C1D1A4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t>303,1863892</w:t>
            </w: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A94448B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0,200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4516494D" w14:textId="77777777" w:rsidR="00210276" w:rsidRDefault="00210276">
            <w:pPr>
              <w:pStyle w:val="ab"/>
              <w:spacing w:line="276" w:lineRule="auto"/>
              <w:rPr>
                <w:lang w:val="uk-UA"/>
              </w:rPr>
            </w:pPr>
            <w:r>
              <w:rPr>
                <w:lang w:val="uk-UA"/>
              </w:rPr>
              <w:t>2,0</w:t>
            </w:r>
          </w:p>
        </w:tc>
      </w:tr>
    </w:tbl>
    <w:p w14:paraId="3984A7B4" w14:textId="77777777" w:rsidR="00210276" w:rsidRDefault="00210276" w:rsidP="00210276">
      <w:pPr>
        <w:pStyle w:val="a4"/>
        <w:rPr>
          <w:noProof/>
          <w:lang w:val="uk-UA"/>
        </w:rPr>
      </w:pPr>
    </w:p>
    <w:p w14:paraId="312266B5" w14:textId="77777777" w:rsidR="00210276" w:rsidRDefault="00210276" w:rsidP="00210276">
      <w:pPr>
        <w:pStyle w:val="a4"/>
        <w:ind w:firstLine="284"/>
        <w:rPr>
          <w:noProof/>
          <w:lang w:val="uk-UA"/>
        </w:rPr>
      </w:pPr>
      <w:r>
        <w:rPr>
          <w:noProof/>
          <w:lang w:val="uk-UA"/>
        </w:rPr>
        <w:t>Попередня оцінка запасів будь-якого ресурсу проводиться за такою формулою:</w:t>
      </w:r>
    </w:p>
    <w:p w14:paraId="0FCAEEB8" w14:textId="77777777" w:rsidR="00210276" w:rsidRDefault="00210276" w:rsidP="00210276">
      <w:pPr>
        <w:pStyle w:val="af"/>
        <w:spacing w:before="0" w:after="0"/>
        <w:ind w:firstLine="284"/>
        <w:rPr>
          <w:noProof/>
          <w:lang w:val="uk-UA"/>
        </w:rPr>
      </w:pPr>
      <w:r>
        <w:rPr>
          <w:noProof/>
          <w:lang w:val="uk-UA"/>
        </w:rPr>
        <w:tab/>
      </w:r>
      <w:r>
        <w:rPr>
          <w:noProof/>
          <w:position w:val="-34"/>
          <w:lang w:val="uk-UA"/>
        </w:rPr>
        <w:object w:dxaOrig="2550" w:dyaOrig="1335" w14:anchorId="7492C9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5pt;height:66.75pt" o:ole="">
            <v:imagedata r:id="rId6" o:title=""/>
          </v:shape>
          <o:OLEObject Type="Embed" ProgID="Equation.DSMT4" ShapeID="_x0000_i1025" DrawAspect="Content" ObjectID="_1772111705" r:id="rId7"/>
        </w:object>
      </w:r>
      <w:r>
        <w:rPr>
          <w:noProof/>
          <w:lang w:val="uk-UA"/>
        </w:rPr>
        <w:t>,</w:t>
      </w:r>
    </w:p>
    <w:p w14:paraId="7734CED3" w14:textId="77777777" w:rsidR="00210276" w:rsidRDefault="00210276" w:rsidP="00210276">
      <w:pPr>
        <w:pStyle w:val="15"/>
        <w:ind w:left="0" w:firstLine="284"/>
        <w:jc w:val="left"/>
        <w:rPr>
          <w:noProof/>
          <w:lang w:val="uk-UA"/>
        </w:rPr>
      </w:pPr>
      <w:r>
        <w:rPr>
          <w:noProof/>
          <w:lang w:val="uk-UA"/>
        </w:rPr>
        <w:t>де</w:t>
      </w:r>
      <w:r>
        <w:rPr>
          <w:noProof/>
          <w:lang w:val="uk-UA"/>
        </w:rPr>
        <w:tab/>
      </w:r>
      <w:r>
        <w:rPr>
          <w:i/>
          <w:noProof/>
          <w:lang w:val="uk-UA"/>
        </w:rPr>
        <w:t>Q</w:t>
      </w:r>
      <w:r>
        <w:rPr>
          <w:i/>
          <w:noProof/>
          <w:lang w:val="uk-UA"/>
        </w:rPr>
        <w:tab/>
      </w:r>
      <w:r>
        <w:rPr>
          <w:noProof/>
          <w:lang w:val="uk-UA"/>
        </w:rPr>
        <w:t>– запас ресурсів;</w:t>
      </w:r>
    </w:p>
    <w:p w14:paraId="3FEF6785" w14:textId="77777777" w:rsidR="00210276" w:rsidRDefault="00210276" w:rsidP="00210276">
      <w:pPr>
        <w:pStyle w:val="15"/>
        <w:ind w:left="0" w:firstLine="284"/>
        <w:jc w:val="left"/>
        <w:rPr>
          <w:noProof/>
          <w:lang w:val="uk-UA"/>
        </w:rPr>
      </w:pPr>
      <w:r>
        <w:rPr>
          <w:noProof/>
          <w:lang w:val="uk-UA"/>
        </w:rPr>
        <w:tab/>
      </w:r>
      <w:r>
        <w:rPr>
          <w:noProof/>
          <w:lang w:val="uk-UA"/>
        </w:rPr>
        <w:tab/>
        <w:t>ТР – приріст споживання ресурсу;</w:t>
      </w:r>
    </w:p>
    <w:p w14:paraId="5E631E53" w14:textId="77777777" w:rsidR="00210276" w:rsidRDefault="00210276" w:rsidP="00210276">
      <w:pPr>
        <w:pStyle w:val="15"/>
        <w:ind w:left="0" w:firstLine="284"/>
        <w:jc w:val="left"/>
        <w:rPr>
          <w:noProof/>
          <w:lang w:val="uk-UA"/>
        </w:rPr>
      </w:pPr>
      <w:r>
        <w:rPr>
          <w:i/>
          <w:noProof/>
          <w:lang w:val="uk-UA"/>
        </w:rPr>
        <w:tab/>
      </w:r>
      <w:r>
        <w:rPr>
          <w:i/>
          <w:noProof/>
          <w:lang w:val="uk-UA"/>
        </w:rPr>
        <w:tab/>
        <w:t>q</w:t>
      </w:r>
      <w:r>
        <w:rPr>
          <w:i/>
          <w:noProof/>
          <w:lang w:val="uk-UA"/>
        </w:rPr>
        <w:tab/>
      </w:r>
      <w:r>
        <w:rPr>
          <w:noProof/>
          <w:lang w:val="uk-UA"/>
        </w:rPr>
        <w:t>– річний видобуток ресурсу.</w:t>
      </w:r>
    </w:p>
    <w:p w14:paraId="1B8F3B29" w14:textId="77777777" w:rsidR="00210276" w:rsidRDefault="00210276" w:rsidP="00210276">
      <w:pPr>
        <w:pStyle w:val="a4"/>
        <w:ind w:firstLine="284"/>
        <w:jc w:val="left"/>
        <w:rPr>
          <w:noProof/>
          <w:lang w:val="uk-UA"/>
        </w:rPr>
      </w:pPr>
      <w:r>
        <w:rPr>
          <w:noProof/>
          <w:lang w:val="uk-UA"/>
        </w:rPr>
        <w:t xml:space="preserve">Логарифмування виразу для </w:t>
      </w:r>
      <w:r>
        <w:rPr>
          <w:i/>
          <w:noProof/>
          <w:lang w:val="uk-UA"/>
        </w:rPr>
        <w:t>Q</w:t>
      </w:r>
      <w:r>
        <w:rPr>
          <w:noProof/>
          <w:lang w:val="uk-UA"/>
        </w:rPr>
        <w:t xml:space="preserve"> дає таку формулу для розрахунку терміну </w:t>
      </w:r>
      <w:r>
        <w:rPr>
          <w:i/>
          <w:noProof/>
          <w:lang w:val="uk-UA"/>
        </w:rPr>
        <w:t>t</w:t>
      </w:r>
      <w:r>
        <w:rPr>
          <w:noProof/>
          <w:lang w:val="uk-UA"/>
        </w:rPr>
        <w:t xml:space="preserve"> (кількість років) вичерпання ресурсу:</w:t>
      </w:r>
    </w:p>
    <w:p w14:paraId="60DD41AD" w14:textId="77777777" w:rsidR="00210276" w:rsidRDefault="00210276" w:rsidP="00210276">
      <w:pPr>
        <w:pStyle w:val="af"/>
        <w:ind w:firstLine="284"/>
        <w:rPr>
          <w:noProof/>
          <w:lang w:val="uk-UA"/>
        </w:rPr>
      </w:pPr>
      <w:r>
        <w:rPr>
          <w:noProof/>
          <w:lang w:val="uk-UA"/>
        </w:rPr>
        <w:lastRenderedPageBreak/>
        <w:tab/>
      </w:r>
      <w:r>
        <w:rPr>
          <w:noProof/>
          <w:position w:val="-68"/>
          <w:lang w:val="uk-UA"/>
        </w:rPr>
        <w:object w:dxaOrig="2610" w:dyaOrig="1590" w14:anchorId="3E382076">
          <v:shape id="_x0000_i1026" type="#_x0000_t75" style="width:130.5pt;height:79.5pt" o:ole="">
            <v:imagedata r:id="rId8" o:title=""/>
          </v:shape>
          <o:OLEObject Type="Embed" ProgID="Equation.DSMT4" ShapeID="_x0000_i1026" DrawAspect="Content" ObjectID="_1772111706" r:id="rId9"/>
        </w:object>
      </w:r>
      <w:r>
        <w:rPr>
          <w:noProof/>
          <w:lang w:val="uk-UA"/>
        </w:rPr>
        <w:t>.</w:t>
      </w:r>
    </w:p>
    <w:p w14:paraId="232D6304" w14:textId="77777777" w:rsidR="00210276" w:rsidRDefault="00210276" w:rsidP="00210276">
      <w:pPr>
        <w:pStyle w:val="a4"/>
        <w:ind w:firstLine="284"/>
        <w:rPr>
          <w:noProof/>
          <w:lang w:val="uk-UA"/>
        </w:rPr>
      </w:pPr>
      <w:r>
        <w:rPr>
          <w:noProof/>
          <w:lang w:val="uk-UA"/>
        </w:rPr>
        <w:t>Розрахуйте час вичерпання наведених в таблиці ресурсів, вставте дані</w:t>
      </w:r>
      <w:r>
        <w:rPr>
          <w:noProof/>
          <w:lang w:val="uk-UA"/>
        </w:rPr>
        <w:br/>
        <w:t>в таблицю. Зробіть висновок щодо послідовності припинення видобутку ресурсів.</w:t>
      </w:r>
    </w:p>
    <w:p w14:paraId="1F3C49C7" w14:textId="77777777" w:rsidR="00210276" w:rsidRDefault="00210276" w:rsidP="00210276">
      <w:pPr>
        <w:pStyle w:val="a4"/>
        <w:ind w:firstLine="284"/>
        <w:rPr>
          <w:noProof/>
          <w:lang w:val="uk-UA"/>
        </w:rPr>
      </w:pPr>
      <w:r>
        <w:rPr>
          <w:noProof/>
          <w:lang w:val="uk-UA"/>
        </w:rPr>
        <w:t xml:space="preserve">На основі виконаних завдань необхідно: 1) побудувати діаграму (рис. 1.1) та відмітити кількість запасу ресурсів </w:t>
      </w:r>
      <w:r>
        <w:rPr>
          <w:i/>
          <w:noProof/>
          <w:lang w:val="uk-UA"/>
        </w:rPr>
        <w:t>Q</w:t>
      </w:r>
      <w:r>
        <w:rPr>
          <w:noProof/>
          <w:lang w:val="uk-UA"/>
        </w:rPr>
        <w:t>, млрд т, зробити висновок щодо оцінки проблеми вичерпності природних ресурсів; 2) підготувати доповідь на тему: «Вторинні ресурси та шляхи їхнього використання».</w:t>
      </w:r>
    </w:p>
    <w:p w14:paraId="66E7090B" w14:textId="4CDEC74B" w:rsidR="00210276" w:rsidRDefault="00210276" w:rsidP="00210276">
      <w:pPr>
        <w:pStyle w:val="a7"/>
        <w:rPr>
          <w:noProof/>
          <w:lang w:val="uk-UA"/>
        </w:rPr>
      </w:pPr>
      <w:r>
        <w:rPr>
          <w:noProof/>
        </w:rPr>
        <w:drawing>
          <wp:inline distT="0" distB="0" distL="0" distR="0" wp14:anchorId="0A422ACF" wp14:editId="7F33A646">
            <wp:extent cx="4581525" cy="2752725"/>
            <wp:effectExtent l="0" t="0" r="9525" b="9525"/>
            <wp:docPr id="3" name="Диаграмма 3">
              <a:extLst xmlns:a="http://schemas.openxmlformats.org/drawingml/2006/main">
                <a:ext uri="{FF2B5EF4-FFF2-40B4-BE49-F238E27FC236}">
                  <a16:creationId xmlns:a16="http://schemas.microsoft.com/office/drawing/2014/main" id="{93BAF26A-B9C7-444D-BC09-8945CF29EA9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14:paraId="4852DC36" w14:textId="77777777" w:rsidR="00210276" w:rsidRDefault="00210276" w:rsidP="00210276">
      <w:pPr>
        <w:pStyle w:val="a6"/>
        <w:rPr>
          <w:noProof/>
          <w:lang w:val="uk-UA"/>
        </w:rPr>
      </w:pPr>
      <w:r>
        <w:rPr>
          <w:noProof/>
          <w:lang w:val="uk-UA"/>
        </w:rPr>
        <w:t>Рис. 1.1. Діаграма вичерпності ресурсів</w:t>
      </w:r>
    </w:p>
    <w:p w14:paraId="2DD6EF11" w14:textId="77777777" w:rsidR="00210276" w:rsidRDefault="00210276" w:rsidP="00210276">
      <w:pPr>
        <w:pStyle w:val="ad"/>
        <w:rPr>
          <w:b/>
          <w:bCs/>
          <w:noProof/>
          <w:sz w:val="28"/>
          <w:szCs w:val="28"/>
        </w:rPr>
      </w:pPr>
      <w:r>
        <w:rPr>
          <w:b/>
          <w:bCs/>
          <w:noProof/>
          <w:sz w:val="28"/>
          <w:szCs w:val="28"/>
        </w:rPr>
        <w:t>Контрольні завдання та запитання</w:t>
      </w:r>
    </w:p>
    <w:p w14:paraId="299E24C9" w14:textId="0AA57F73" w:rsidR="00210276" w:rsidRDefault="00210276" w:rsidP="00210276">
      <w:pPr>
        <w:pStyle w:val="ae"/>
        <w:numPr>
          <w:ilvl w:val="0"/>
          <w:numId w:val="1"/>
        </w:numPr>
        <w:rPr>
          <w:noProof/>
        </w:rPr>
      </w:pPr>
      <w:r>
        <w:rPr>
          <w:noProof/>
        </w:rPr>
        <w:t>Що називається природними ресурсами?</w:t>
      </w:r>
    </w:p>
    <w:p w14:paraId="0A1714BB" w14:textId="2D1C0430" w:rsidR="008B329E" w:rsidRPr="008B329E" w:rsidRDefault="008B329E" w:rsidP="008B329E">
      <w:pPr>
        <w:pStyle w:val="ae"/>
        <w:numPr>
          <w:ilvl w:val="0"/>
          <w:numId w:val="4"/>
        </w:numPr>
        <w:rPr>
          <w:i/>
          <w:iCs/>
          <w:noProof/>
        </w:rPr>
      </w:pPr>
      <w:r w:rsidRPr="008B329E">
        <w:rPr>
          <w:i/>
          <w:iCs/>
          <w:noProof/>
        </w:rPr>
        <w:t>Природні ресурси - це матеріали та явища в природі, які людина використовує для задоволення своїх потреб та створення різних корисних речей.</w:t>
      </w:r>
    </w:p>
    <w:p w14:paraId="769EE1EE" w14:textId="180E54FD" w:rsidR="00210276" w:rsidRDefault="00210276" w:rsidP="00210276">
      <w:pPr>
        <w:pStyle w:val="ae"/>
        <w:numPr>
          <w:ilvl w:val="0"/>
          <w:numId w:val="1"/>
        </w:numPr>
        <w:rPr>
          <w:noProof/>
        </w:rPr>
      </w:pPr>
      <w:r>
        <w:rPr>
          <w:noProof/>
        </w:rPr>
        <w:t>Як класифікуються ресурси за ступенем виснаження?</w:t>
      </w:r>
    </w:p>
    <w:p w14:paraId="78DF2701" w14:textId="6E09CFE7" w:rsidR="008B329E" w:rsidRPr="008B329E" w:rsidRDefault="008B329E" w:rsidP="008B329E">
      <w:pPr>
        <w:pStyle w:val="ae"/>
        <w:numPr>
          <w:ilvl w:val="0"/>
          <w:numId w:val="4"/>
        </w:numPr>
        <w:rPr>
          <w:i/>
          <w:iCs/>
          <w:noProof/>
        </w:rPr>
      </w:pPr>
      <w:r w:rsidRPr="008B329E">
        <w:rPr>
          <w:i/>
          <w:iCs/>
          <w:noProof/>
        </w:rPr>
        <w:t>Ресурси можна класифікувати на вичерпні та невичерпні в залежності від того, чи можуть вони бути вичерпані з часом. Вичерпні ресурси поділяються на ті, які можна відновити та ті, які не можна відновити.</w:t>
      </w:r>
    </w:p>
    <w:p w14:paraId="484E5156" w14:textId="6385BF4C" w:rsidR="00210276" w:rsidRDefault="00210276" w:rsidP="00210276">
      <w:pPr>
        <w:pStyle w:val="ae"/>
        <w:numPr>
          <w:ilvl w:val="0"/>
          <w:numId w:val="1"/>
        </w:numPr>
        <w:rPr>
          <w:noProof/>
        </w:rPr>
      </w:pPr>
      <w:r>
        <w:rPr>
          <w:noProof/>
        </w:rPr>
        <w:t>За якими критеріями класифікуються ресурси?</w:t>
      </w:r>
    </w:p>
    <w:p w14:paraId="11A50F2F" w14:textId="77777777" w:rsidR="008B329E" w:rsidRDefault="008B329E" w:rsidP="008B329E">
      <w:pPr>
        <w:pStyle w:val="ae"/>
        <w:ind w:left="517" w:firstLine="0"/>
        <w:rPr>
          <w:noProof/>
        </w:rPr>
      </w:pPr>
      <w:r>
        <w:rPr>
          <w:noProof/>
        </w:rPr>
        <w:t>Ресурси можна розділити за такими критеріями:</w:t>
      </w:r>
    </w:p>
    <w:p w14:paraId="044442DD" w14:textId="77777777" w:rsidR="008B329E" w:rsidRPr="008B329E" w:rsidRDefault="008B329E" w:rsidP="008B329E">
      <w:pPr>
        <w:pStyle w:val="ae"/>
        <w:numPr>
          <w:ilvl w:val="0"/>
          <w:numId w:val="4"/>
        </w:numPr>
        <w:rPr>
          <w:i/>
          <w:iCs/>
          <w:noProof/>
        </w:rPr>
      </w:pPr>
      <w:r w:rsidRPr="008B329E">
        <w:rPr>
          <w:i/>
          <w:iCs/>
          <w:noProof/>
        </w:rPr>
        <w:t>Замінність: чи можуть ресурси бути замінені іншими;</w:t>
      </w:r>
    </w:p>
    <w:p w14:paraId="49C5C205" w14:textId="77777777" w:rsidR="008B329E" w:rsidRPr="008B329E" w:rsidRDefault="008B329E" w:rsidP="008B329E">
      <w:pPr>
        <w:pStyle w:val="ae"/>
        <w:numPr>
          <w:ilvl w:val="0"/>
          <w:numId w:val="4"/>
        </w:numPr>
        <w:rPr>
          <w:i/>
          <w:iCs/>
          <w:noProof/>
        </w:rPr>
      </w:pPr>
      <w:r w:rsidRPr="008B329E">
        <w:rPr>
          <w:i/>
          <w:iCs/>
          <w:noProof/>
        </w:rPr>
        <w:t>Використання: яким чином вони використовуються (наприклад, для виробництва, рекреації або екології);</w:t>
      </w:r>
    </w:p>
    <w:p w14:paraId="42B11A53" w14:textId="77777777" w:rsidR="008B329E" w:rsidRPr="008B329E" w:rsidRDefault="008B329E" w:rsidP="008B329E">
      <w:pPr>
        <w:pStyle w:val="ae"/>
        <w:numPr>
          <w:ilvl w:val="0"/>
          <w:numId w:val="4"/>
        </w:numPr>
        <w:rPr>
          <w:i/>
          <w:iCs/>
          <w:noProof/>
        </w:rPr>
      </w:pPr>
      <w:r w:rsidRPr="008B329E">
        <w:rPr>
          <w:i/>
          <w:iCs/>
          <w:noProof/>
        </w:rPr>
        <w:t>Технологічна доступність: наскільки легко можна отримати ці ресурси;</w:t>
      </w:r>
    </w:p>
    <w:p w14:paraId="1D08C22B" w14:textId="3DCF3999" w:rsidR="008B329E" w:rsidRPr="008B329E" w:rsidRDefault="008B329E" w:rsidP="008B329E">
      <w:pPr>
        <w:pStyle w:val="ae"/>
        <w:numPr>
          <w:ilvl w:val="0"/>
          <w:numId w:val="4"/>
        </w:numPr>
        <w:rPr>
          <w:i/>
          <w:iCs/>
          <w:noProof/>
        </w:rPr>
      </w:pPr>
      <w:r w:rsidRPr="008B329E">
        <w:rPr>
          <w:i/>
          <w:iCs/>
          <w:noProof/>
        </w:rPr>
        <w:lastRenderedPageBreak/>
        <w:t>Джерела походження: їхнє походження може бути біологічним, мінеральним, тощо.</w:t>
      </w:r>
    </w:p>
    <w:p w14:paraId="4545E830" w14:textId="51E17FDE" w:rsidR="00210276" w:rsidRDefault="00210276" w:rsidP="00210276">
      <w:pPr>
        <w:pStyle w:val="ae"/>
        <w:numPr>
          <w:ilvl w:val="0"/>
          <w:numId w:val="1"/>
        </w:numPr>
        <w:rPr>
          <w:noProof/>
        </w:rPr>
      </w:pPr>
      <w:r>
        <w:rPr>
          <w:noProof/>
        </w:rPr>
        <w:t>Наведіть приклади відновлюваних і невідновлюваних природних</w:t>
      </w:r>
      <w:r>
        <w:rPr>
          <w:noProof/>
        </w:rPr>
        <w:br/>
        <w:t>ресурсів.</w:t>
      </w:r>
    </w:p>
    <w:p w14:paraId="52F346F5" w14:textId="36449445" w:rsidR="008B329E" w:rsidRPr="008B329E" w:rsidRDefault="008B329E" w:rsidP="008B329E">
      <w:pPr>
        <w:pStyle w:val="ae"/>
        <w:numPr>
          <w:ilvl w:val="0"/>
          <w:numId w:val="5"/>
        </w:numPr>
        <w:rPr>
          <w:i/>
          <w:iCs/>
          <w:noProof/>
        </w:rPr>
      </w:pPr>
      <w:r w:rsidRPr="008B329E">
        <w:rPr>
          <w:i/>
          <w:iCs/>
          <w:noProof/>
        </w:rPr>
        <w:t>Приклади відновлюваних ресурсів: сонячна енергія, вітроенергія, деякі види риби. Приклади невідновлюваних ресурсів: нафта, природний газ.</w:t>
      </w:r>
    </w:p>
    <w:p w14:paraId="05ECDCC9" w14:textId="2E783D4D" w:rsidR="00210276" w:rsidRDefault="00210276" w:rsidP="00210276">
      <w:pPr>
        <w:pStyle w:val="ae"/>
        <w:numPr>
          <w:ilvl w:val="0"/>
          <w:numId w:val="1"/>
        </w:numPr>
        <w:rPr>
          <w:noProof/>
        </w:rPr>
      </w:pPr>
      <w:r>
        <w:rPr>
          <w:noProof/>
        </w:rPr>
        <w:t>Як називається співвідношення між запасами ресурсів й обсягом</w:t>
      </w:r>
      <w:r>
        <w:rPr>
          <w:noProof/>
        </w:rPr>
        <w:br/>
        <w:t>їхнього використання?</w:t>
      </w:r>
    </w:p>
    <w:p w14:paraId="7C5915A9" w14:textId="12B358D3" w:rsidR="00210276" w:rsidRPr="008B329E" w:rsidRDefault="008B329E" w:rsidP="008B329E">
      <w:pPr>
        <w:pStyle w:val="ae"/>
        <w:numPr>
          <w:ilvl w:val="0"/>
          <w:numId w:val="5"/>
        </w:numPr>
        <w:rPr>
          <w:i/>
          <w:iCs/>
          <w:noProof/>
        </w:rPr>
      </w:pPr>
      <w:r w:rsidRPr="008B329E">
        <w:rPr>
          <w:i/>
          <w:iCs/>
          <w:noProof/>
        </w:rPr>
        <w:t>Співвідношення між кількістю ресурсів та їхнім використанням називається ресурсозабезпеченістю.</w:t>
      </w:r>
    </w:p>
    <w:p w14:paraId="790B9992" w14:textId="1AA62627" w:rsidR="0057474B" w:rsidRDefault="00210276" w:rsidP="008B329E">
      <w:pPr>
        <w:pStyle w:val="ae"/>
        <w:numPr>
          <w:ilvl w:val="0"/>
          <w:numId w:val="1"/>
        </w:numPr>
        <w:rPr>
          <w:noProof/>
        </w:rPr>
      </w:pPr>
      <w:r>
        <w:rPr>
          <w:noProof/>
        </w:rPr>
        <w:t>Наведіть приклади раціонального та нераціонального природокористування.</w:t>
      </w:r>
    </w:p>
    <w:p w14:paraId="731264CE" w14:textId="6B6F2C53" w:rsidR="008B329E" w:rsidRPr="008B329E" w:rsidRDefault="008B329E" w:rsidP="008B329E">
      <w:pPr>
        <w:pStyle w:val="ae"/>
        <w:numPr>
          <w:ilvl w:val="0"/>
          <w:numId w:val="5"/>
        </w:numPr>
        <w:rPr>
          <w:i/>
          <w:iCs/>
          <w:noProof/>
        </w:rPr>
      </w:pPr>
      <w:r w:rsidRPr="008B329E">
        <w:rPr>
          <w:i/>
          <w:iCs/>
          <w:noProof/>
        </w:rPr>
        <w:t>Раціональне природокористування означає ефективне використання ресурсів з метою їх збереження для майбутніх поколінь і мінімізації негативного впливу на природу. Наприклад, використання альтернативних джерел енергії. Нераціональне природокористування, навпаки, передбачає неефективне використання ресурсів та забруднення навколишнього середовища, наприклад, незаконна рубка лісів або забруднення водойм.</w:t>
      </w:r>
    </w:p>
    <w:sectPr w:rsidR="008B329E" w:rsidRPr="008B329E" w:rsidSect="00210276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BD4BCF"/>
    <w:multiLevelType w:val="hybridMultilevel"/>
    <w:tmpl w:val="21D4130A"/>
    <w:lvl w:ilvl="0" w:tplc="04190003">
      <w:start w:val="1"/>
      <w:numFmt w:val="bullet"/>
      <w:lvlText w:val="o"/>
      <w:lvlJc w:val="left"/>
      <w:pPr>
        <w:ind w:left="1854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" w15:restartNumberingAfterBreak="0">
    <w:nsid w:val="4D5E4E39"/>
    <w:multiLevelType w:val="hybridMultilevel"/>
    <w:tmpl w:val="6B262FA0"/>
    <w:lvl w:ilvl="0" w:tplc="2000000F">
      <w:start w:val="1"/>
      <w:numFmt w:val="decimal"/>
      <w:lvlText w:val="%1."/>
      <w:lvlJc w:val="left"/>
      <w:pPr>
        <w:ind w:left="913" w:hanging="396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97" w:hanging="360"/>
      </w:pPr>
    </w:lvl>
    <w:lvl w:ilvl="2" w:tplc="0419001B">
      <w:start w:val="1"/>
      <w:numFmt w:val="lowerRoman"/>
      <w:lvlText w:val="%3."/>
      <w:lvlJc w:val="right"/>
      <w:pPr>
        <w:ind w:left="2317" w:hanging="180"/>
      </w:pPr>
    </w:lvl>
    <w:lvl w:ilvl="3" w:tplc="0419000F">
      <w:start w:val="1"/>
      <w:numFmt w:val="decimal"/>
      <w:lvlText w:val="%4."/>
      <w:lvlJc w:val="left"/>
      <w:pPr>
        <w:ind w:left="3037" w:hanging="360"/>
      </w:pPr>
    </w:lvl>
    <w:lvl w:ilvl="4" w:tplc="04190019">
      <w:start w:val="1"/>
      <w:numFmt w:val="lowerLetter"/>
      <w:lvlText w:val="%5."/>
      <w:lvlJc w:val="left"/>
      <w:pPr>
        <w:ind w:left="3757" w:hanging="360"/>
      </w:pPr>
    </w:lvl>
    <w:lvl w:ilvl="5" w:tplc="0419001B">
      <w:start w:val="1"/>
      <w:numFmt w:val="lowerRoman"/>
      <w:lvlText w:val="%6."/>
      <w:lvlJc w:val="right"/>
      <w:pPr>
        <w:ind w:left="4477" w:hanging="180"/>
      </w:pPr>
    </w:lvl>
    <w:lvl w:ilvl="6" w:tplc="0419000F">
      <w:start w:val="1"/>
      <w:numFmt w:val="decimal"/>
      <w:lvlText w:val="%7."/>
      <w:lvlJc w:val="left"/>
      <w:pPr>
        <w:ind w:left="5197" w:hanging="360"/>
      </w:pPr>
    </w:lvl>
    <w:lvl w:ilvl="7" w:tplc="04190019">
      <w:start w:val="1"/>
      <w:numFmt w:val="lowerLetter"/>
      <w:lvlText w:val="%8."/>
      <w:lvlJc w:val="left"/>
      <w:pPr>
        <w:ind w:left="5917" w:hanging="360"/>
      </w:pPr>
    </w:lvl>
    <w:lvl w:ilvl="8" w:tplc="0419001B">
      <w:start w:val="1"/>
      <w:numFmt w:val="lowerRoman"/>
      <w:lvlText w:val="%9."/>
      <w:lvlJc w:val="right"/>
      <w:pPr>
        <w:ind w:left="6637" w:hanging="180"/>
      </w:pPr>
    </w:lvl>
  </w:abstractNum>
  <w:abstractNum w:abstractNumId="2" w15:restartNumberingAfterBreak="0">
    <w:nsid w:val="59F54D82"/>
    <w:multiLevelType w:val="hybridMultilevel"/>
    <w:tmpl w:val="4F7EE42E"/>
    <w:lvl w:ilvl="0" w:tplc="20000001">
      <w:start w:val="1"/>
      <w:numFmt w:val="bullet"/>
      <w:lvlText w:val=""/>
      <w:lvlJc w:val="left"/>
      <w:pPr>
        <w:ind w:left="1237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957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677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397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117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837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557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277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997" w:hanging="360"/>
      </w:pPr>
      <w:rPr>
        <w:rFonts w:ascii="Wingdings" w:hAnsi="Wingdings" w:hint="default"/>
      </w:rPr>
    </w:lvl>
  </w:abstractNum>
  <w:abstractNum w:abstractNumId="3" w15:restartNumberingAfterBreak="0">
    <w:nsid w:val="71E127AA"/>
    <w:multiLevelType w:val="hybridMultilevel"/>
    <w:tmpl w:val="EDD6E612"/>
    <w:lvl w:ilvl="0" w:tplc="20000001">
      <w:start w:val="1"/>
      <w:numFmt w:val="bullet"/>
      <w:lvlText w:val=""/>
      <w:lvlJc w:val="left"/>
      <w:pPr>
        <w:ind w:left="1237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957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677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397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117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837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557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277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997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6509"/>
    <w:rsid w:val="000E6509"/>
    <w:rsid w:val="00210276"/>
    <w:rsid w:val="0057474B"/>
    <w:rsid w:val="008B32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A7046B"/>
  <w15:chartTrackingRefBased/>
  <w15:docId w15:val="{3EEFB0E2-D383-4F1A-8A87-AD26463FE5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10276"/>
    <w:pPr>
      <w:spacing w:after="200" w:line="276" w:lineRule="auto"/>
    </w:pPr>
    <w:rPr>
      <w:rFonts w:eastAsia="SimSun"/>
      <w:lang w:val="uk-UA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ГЕН_текст_основной Знак"/>
    <w:basedOn w:val="a0"/>
    <w:link w:val="a4"/>
    <w:locked/>
    <w:rsid w:val="00210276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4">
    <w:name w:val="ГЕН_текст_основной"/>
    <w:basedOn w:val="a"/>
    <w:link w:val="a3"/>
    <w:rsid w:val="00210276"/>
    <w:pPr>
      <w:tabs>
        <w:tab w:val="left" w:pos="737"/>
        <w:tab w:val="right" w:leader="dot" w:pos="9356"/>
      </w:tabs>
      <w:spacing w:after="0" w:line="240" w:lineRule="auto"/>
      <w:ind w:firstLine="437"/>
      <w:jc w:val="both"/>
    </w:pPr>
    <w:rPr>
      <w:rFonts w:ascii="Times New Roman" w:eastAsia="Times New Roman" w:hAnsi="Times New Roman" w:cs="Times New Roman"/>
      <w:sz w:val="28"/>
      <w:szCs w:val="24"/>
      <w:lang w:val="ru-UA" w:eastAsia="ru-RU"/>
    </w:rPr>
  </w:style>
  <w:style w:type="character" w:customStyle="1" w:styleId="a5">
    <w:name w:val="ГЕН_подрис_подпись Знак"/>
    <w:basedOn w:val="a3"/>
    <w:link w:val="a6"/>
    <w:locked/>
    <w:rsid w:val="00210276"/>
    <w:rPr>
      <w:rFonts w:ascii="Times New Roman" w:eastAsia="Times New Roman" w:hAnsi="Times New Roman" w:cs="Times New Roman"/>
      <w:sz w:val="26"/>
      <w:szCs w:val="24"/>
      <w:lang w:eastAsia="ru-RU"/>
    </w:rPr>
  </w:style>
  <w:style w:type="paragraph" w:customStyle="1" w:styleId="a6">
    <w:name w:val="ГЕН_подрис_подпись"/>
    <w:basedOn w:val="a4"/>
    <w:link w:val="a5"/>
    <w:rsid w:val="00210276"/>
    <w:pPr>
      <w:tabs>
        <w:tab w:val="clear" w:pos="9356"/>
      </w:tabs>
      <w:spacing w:before="280" w:after="280" w:line="288" w:lineRule="auto"/>
      <w:ind w:firstLine="0"/>
      <w:jc w:val="center"/>
    </w:pPr>
    <w:rPr>
      <w:sz w:val="26"/>
    </w:rPr>
  </w:style>
  <w:style w:type="paragraph" w:customStyle="1" w:styleId="a7">
    <w:name w:val="ГЕН_рисунок"/>
    <w:basedOn w:val="a4"/>
    <w:rsid w:val="00210276"/>
    <w:pPr>
      <w:tabs>
        <w:tab w:val="clear" w:pos="9356"/>
      </w:tabs>
      <w:spacing w:before="280" w:after="280"/>
      <w:ind w:firstLine="0"/>
      <w:jc w:val="center"/>
    </w:pPr>
  </w:style>
  <w:style w:type="paragraph" w:customStyle="1" w:styleId="a8">
    <w:name w:val="ГЕН_табл_боковик"/>
    <w:basedOn w:val="a"/>
    <w:rsid w:val="00210276"/>
    <w:pPr>
      <w:tabs>
        <w:tab w:val="left" w:pos="737"/>
      </w:tabs>
      <w:spacing w:before="40" w:after="80" w:line="240" w:lineRule="auto"/>
      <w:ind w:left="312" w:hanging="312"/>
      <w:jc w:val="both"/>
    </w:pPr>
    <w:rPr>
      <w:rFonts w:ascii="Times New Roman" w:eastAsia="Times New Roman" w:hAnsi="Times New Roman" w:cs="Times New Roman"/>
      <w:sz w:val="26"/>
      <w:szCs w:val="24"/>
      <w:lang w:val="ru-RU" w:eastAsia="ru-RU"/>
    </w:rPr>
  </w:style>
  <w:style w:type="paragraph" w:customStyle="1" w:styleId="a9">
    <w:name w:val="ГЕН_табл_назва"/>
    <w:basedOn w:val="a"/>
    <w:rsid w:val="00210276"/>
    <w:pPr>
      <w:tabs>
        <w:tab w:val="left" w:pos="737"/>
      </w:tabs>
      <w:spacing w:after="280" w:line="240" w:lineRule="auto"/>
      <w:jc w:val="center"/>
    </w:pPr>
    <w:rPr>
      <w:rFonts w:ascii="Times New Roman" w:eastAsia="Times New Roman" w:hAnsi="Times New Roman" w:cs="Times New Roman"/>
      <w:b/>
      <w:sz w:val="26"/>
      <w:szCs w:val="24"/>
      <w:lang w:val="ru-RU" w:eastAsia="ru-RU"/>
    </w:rPr>
  </w:style>
  <w:style w:type="paragraph" w:customStyle="1" w:styleId="aa">
    <w:name w:val="ГЕН_табл_номер"/>
    <w:basedOn w:val="a"/>
    <w:rsid w:val="00210276"/>
    <w:pPr>
      <w:tabs>
        <w:tab w:val="left" w:pos="737"/>
      </w:tabs>
      <w:spacing w:before="280" w:after="140" w:line="240" w:lineRule="auto"/>
      <w:jc w:val="right"/>
    </w:pPr>
    <w:rPr>
      <w:rFonts w:ascii="Times New Roman" w:eastAsia="Times New Roman" w:hAnsi="Times New Roman" w:cs="Times New Roman"/>
      <w:spacing w:val="20"/>
      <w:sz w:val="26"/>
      <w:szCs w:val="24"/>
      <w:lang w:val="ru-RU" w:eastAsia="ru-RU"/>
    </w:rPr>
  </w:style>
  <w:style w:type="paragraph" w:customStyle="1" w:styleId="ab">
    <w:name w:val="ГЕН_табл_текст"/>
    <w:basedOn w:val="a"/>
    <w:rsid w:val="00210276"/>
    <w:pPr>
      <w:tabs>
        <w:tab w:val="left" w:pos="737"/>
      </w:tabs>
      <w:spacing w:before="40" w:after="80" w:line="240" w:lineRule="auto"/>
      <w:jc w:val="center"/>
    </w:pPr>
    <w:rPr>
      <w:rFonts w:ascii="Times New Roman" w:eastAsia="Times New Roman" w:hAnsi="Times New Roman" w:cs="Times New Roman"/>
      <w:sz w:val="26"/>
      <w:szCs w:val="24"/>
      <w:lang w:val="ru-RU" w:eastAsia="ru-RU"/>
    </w:rPr>
  </w:style>
  <w:style w:type="paragraph" w:customStyle="1" w:styleId="ac">
    <w:name w:val="ГЕН_табл_шапка"/>
    <w:basedOn w:val="a"/>
    <w:rsid w:val="00210276"/>
    <w:pPr>
      <w:tabs>
        <w:tab w:val="left" w:pos="737"/>
      </w:tabs>
      <w:spacing w:before="40" w:after="40" w:line="240" w:lineRule="auto"/>
      <w:jc w:val="center"/>
    </w:pPr>
    <w:rPr>
      <w:rFonts w:ascii="Times New Roman" w:eastAsia="Times New Roman" w:hAnsi="Times New Roman" w:cs="Times New Roman"/>
      <w:sz w:val="23"/>
      <w:szCs w:val="24"/>
      <w:lang w:val="ru-RU" w:eastAsia="ru-RU"/>
    </w:rPr>
  </w:style>
  <w:style w:type="paragraph" w:customStyle="1" w:styleId="ad">
    <w:name w:val="ГЕН_запитан"/>
    <w:basedOn w:val="a"/>
    <w:rsid w:val="00210276"/>
    <w:pPr>
      <w:tabs>
        <w:tab w:val="right" w:leader="dot" w:pos="9015"/>
      </w:tabs>
      <w:spacing w:before="280" w:after="280" w:line="240" w:lineRule="auto"/>
      <w:jc w:val="center"/>
    </w:pPr>
    <w:rPr>
      <w:rFonts w:ascii="Times New Roman" w:eastAsia="Times New Roman" w:hAnsi="Times New Roman" w:cs="Times New Roman"/>
      <w:spacing w:val="20"/>
      <w:sz w:val="29"/>
      <w:szCs w:val="20"/>
      <w:lang w:eastAsia="ru-RU"/>
    </w:rPr>
  </w:style>
  <w:style w:type="paragraph" w:customStyle="1" w:styleId="ae">
    <w:name w:val="ГЕН_текст_нумерован"/>
    <w:basedOn w:val="a"/>
    <w:rsid w:val="00210276"/>
    <w:pPr>
      <w:tabs>
        <w:tab w:val="left" w:pos="510"/>
        <w:tab w:val="left" w:pos="907"/>
        <w:tab w:val="right" w:leader="dot" w:pos="9015"/>
      </w:tabs>
      <w:spacing w:after="0" w:line="240" w:lineRule="auto"/>
      <w:ind w:left="907" w:hanging="51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f">
    <w:name w:val="ГЕН_формула"/>
    <w:basedOn w:val="a4"/>
    <w:rsid w:val="00210276"/>
    <w:pPr>
      <w:tabs>
        <w:tab w:val="clear" w:pos="737"/>
        <w:tab w:val="center" w:pos="4678"/>
        <w:tab w:val="right" w:pos="9356"/>
      </w:tabs>
      <w:spacing w:before="280" w:after="280"/>
      <w:ind w:firstLine="0"/>
      <w:jc w:val="left"/>
    </w:pPr>
  </w:style>
  <w:style w:type="paragraph" w:customStyle="1" w:styleId="15">
    <w:name w:val="ГЕН_формула_15"/>
    <w:basedOn w:val="a"/>
    <w:rsid w:val="00210276"/>
    <w:pPr>
      <w:tabs>
        <w:tab w:val="left" w:pos="437"/>
        <w:tab w:val="left" w:pos="851"/>
        <w:tab w:val="left" w:pos="1134"/>
        <w:tab w:val="right" w:leader="dot" w:pos="9015"/>
      </w:tabs>
      <w:spacing w:after="0" w:line="240" w:lineRule="auto"/>
      <w:ind w:left="1134" w:hanging="1134"/>
      <w:jc w:val="both"/>
    </w:pPr>
    <w:rPr>
      <w:rFonts w:ascii="Times New Roman" w:eastAsia="Times New Roman" w:hAnsi="Times New Roman" w:cs="Times New Roman"/>
      <w:sz w:val="28"/>
      <w:szCs w:val="20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64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9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0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26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chart" Target="charts/chart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1053;&#1072;&#1074;&#1095;&#1072;&#1085;&#1085;&#1103;\IV%20&#1082;&#1091;&#1088;&#1089;\&#1045;&#1082;&#1086;&#1083;&#1086;&#1075;&#1110;&#1103;\&#1055;&#1088;%20&#8470;%202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Ресурс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ru-UA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dLbls>
            <c:numFmt formatCode="General" sourceLinked="0"/>
            <c:spPr>
              <a:noFill/>
              <a:ln>
                <a:noFill/>
              </a:ln>
              <a:effectLst/>
            </c:spPr>
            <c:txPr>
              <a:bodyPr rot="-2700000" spcFirstLastPara="1" vertOverflow="ellipsis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endParaRPr lang="ru-UA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Sheet1!$A$5:$A$14</c:f>
              <c:strCache>
                <c:ptCount val="10"/>
                <c:pt idx="0">
                  <c:v>Кам’яне вугілля</c:v>
                </c:pt>
                <c:pt idx="1">
                  <c:v>Природний газ</c:v>
                </c:pt>
                <c:pt idx="2">
                  <c:v>Нафта</c:v>
                </c:pt>
                <c:pt idx="3">
                  <c:v>Залізо (Fe)</c:v>
                </c:pt>
                <c:pt idx="4">
                  <c:v>Фосфор (P)</c:v>
                </c:pt>
                <c:pt idx="5">
                  <c:v>Мідь (Cu)</c:v>
                </c:pt>
                <c:pt idx="6">
                  <c:v>Цинк (Zn)</c:v>
                </c:pt>
                <c:pt idx="7">
                  <c:v>Свинець (Pb)</c:v>
                </c:pt>
                <c:pt idx="8">
                  <c:v>Алюміній (Al)</c:v>
                </c:pt>
                <c:pt idx="9">
                  <c:v>Уран (U)</c:v>
                </c:pt>
              </c:strCache>
            </c:strRef>
          </c:cat>
          <c:val>
            <c:numRef>
              <c:f>Sheet1!$B$5:$B$14</c:f>
              <c:numCache>
                <c:formatCode>General</c:formatCode>
                <c:ptCount val="10"/>
                <c:pt idx="0">
                  <c:v>7.8779999999999974</c:v>
                </c:pt>
                <c:pt idx="1">
                  <c:v>3.4254999999999689</c:v>
                </c:pt>
                <c:pt idx="2">
                  <c:v>7.0699999999999985</c:v>
                </c:pt>
                <c:pt idx="3">
                  <c:v>1.5997499999999976</c:v>
                </c:pt>
                <c:pt idx="4">
                  <c:v>4.6414000000000025E-2</c:v>
                </c:pt>
                <c:pt idx="5">
                  <c:v>1.61359999999999E-2</c:v>
                </c:pt>
                <c:pt idx="6">
                  <c:v>1.2077999999999946E-2</c:v>
                </c:pt>
                <c:pt idx="7">
                  <c:v>8.0879999999999928E-3</c:v>
                </c:pt>
                <c:pt idx="8">
                  <c:v>3.2256000000000062E-2</c:v>
                </c:pt>
                <c:pt idx="9">
                  <c:v>0.4039999999999999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E67-460A-9EDD-844BBFCB2DB2}"/>
            </c:ext>
          </c:extLst>
        </c:ser>
        <c:dLbls>
          <c:dLblPos val="inEnd"/>
          <c:showLegendKey val="0"/>
          <c:showVal val="1"/>
          <c:showCatName val="0"/>
          <c:showSerName val="0"/>
          <c:showPercent val="0"/>
          <c:showBubbleSize val="0"/>
        </c:dLbls>
        <c:gapWidth val="100"/>
        <c:overlap val="-24"/>
        <c:axId val="1332981856"/>
        <c:axId val="1332986016"/>
      </c:barChart>
      <c:catAx>
        <c:axId val="13329818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ru-UA"/>
          </a:p>
        </c:txPr>
        <c:crossAx val="1332986016"/>
        <c:crosses val="autoZero"/>
        <c:auto val="1"/>
        <c:lblAlgn val="ctr"/>
        <c:lblOffset val="100"/>
        <c:noMultiLvlLbl val="0"/>
      </c:catAx>
      <c:valAx>
        <c:axId val="13329860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ru-UA"/>
          </a:p>
        </c:txPr>
        <c:crossAx val="133298185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UA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7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31750" cap="rnd">
        <a:solidFill>
          <a:schemeClr val="phClr"/>
        </a:solidFill>
        <a:round/>
      </a:ln>
    </cs:spPr>
  </cs:dataPointLine>
  <cs:dataPointMarker>
    <cs:lnRef idx="0"/>
    <cs:fillRef idx="3">
      <cs:styleClr val="auto"/>
    </cs:fillRef>
    <cs:effectRef idx="2"/>
    <cs:fontRef idx="minor">
      <a:schemeClr val="tx2"/>
    </cs:fontRef>
    <cs:spPr>
      <a:ln w="12700">
        <a:solidFill>
          <a:schemeClr val="lt2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  <a:lumOff val="2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5</Pages>
  <Words>970</Words>
  <Characters>5534</Characters>
  <Application>Microsoft Office Word</Application>
  <DocSecurity>0</DocSecurity>
  <Lines>46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ій Кулик</dc:creator>
  <cp:keywords/>
  <dc:description/>
  <cp:lastModifiedBy>Сергій Кулик</cp:lastModifiedBy>
  <cp:revision>2</cp:revision>
  <dcterms:created xsi:type="dcterms:W3CDTF">2024-03-16T14:11:00Z</dcterms:created>
  <dcterms:modified xsi:type="dcterms:W3CDTF">2024-03-16T14:29:00Z</dcterms:modified>
</cp:coreProperties>
</file>